
<file path=[Content_Types].xml><?xml version="1.0" encoding="utf-8"?>
<Types xmlns="http://schemas.openxmlformats.org/package/2006/content-types"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slideLayouts/slideLayout24.xml" ContentType="application/vnd.openxmlformats-officedocument.presentationml.slideLayout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slideLayouts/slideLayout25.xml" ContentType="application/vnd.openxmlformats-officedocument.presentationml.slideLayout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Default Extension="xml" ContentType="application/xml"/>
  <Override PartName="/ppt/slides/slide5.xml" ContentType="application/vnd.openxmlformats-officedocument.presentationml.slide+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notesSlides/notesSlide18.xml" ContentType="application/vnd.openxmlformats-officedocument.presentationml.notesSlide+xml"/>
  <Override PartName="/ppt/notesSlides/notesSlide28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embeddings/oleObject10.bin" ContentType="application/vnd.openxmlformats-officedocument.oleObject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Default Extension="png" ContentType="image/png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Default Extension="wmf" ContentType="image/x-wmf"/>
  <Override PartName="/ppt/slides/slide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3.xml" ContentType="application/vnd.openxmlformats-officedocument.presentationml.slideLayout+xml"/>
  <Override PartName="/ppt/presProps.xml" ContentType="application/vnd.openxmlformats-officedocument.presentationml.presProps+xml"/>
  <Override PartName="/ppt/slideLayouts/slideLayout22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slideLayouts/slideLayout19.xml" ContentType="application/vnd.openxmlformats-officedocument.presentationml.slideLayout+xml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3.xml" ContentType="application/vnd.openxmlformats-officedocument.presentationml.slideLayout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embeddings/oleObject41.bin" ContentType="application/vnd.openxmlformats-officedocument.oleObject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51" r:id="rId2"/>
  </p:sldMasterIdLst>
  <p:notesMasterIdLst>
    <p:notesMasterId r:id="rId35"/>
  </p:notesMasterIdLst>
  <p:handoutMasterIdLst>
    <p:handoutMasterId r:id="rId36"/>
  </p:handoutMasterIdLst>
  <p:sldIdLst>
    <p:sldId id="404" r:id="rId3"/>
    <p:sldId id="459" r:id="rId4"/>
    <p:sldId id="462" r:id="rId5"/>
    <p:sldId id="411" r:id="rId6"/>
    <p:sldId id="413" r:id="rId7"/>
    <p:sldId id="414" r:id="rId8"/>
    <p:sldId id="472" r:id="rId9"/>
    <p:sldId id="415" r:id="rId10"/>
    <p:sldId id="464" r:id="rId11"/>
    <p:sldId id="463" r:id="rId12"/>
    <p:sldId id="465" r:id="rId13"/>
    <p:sldId id="466" r:id="rId14"/>
    <p:sldId id="467" r:id="rId15"/>
    <p:sldId id="468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0" r:id="rId25"/>
    <p:sldId id="451" r:id="rId26"/>
    <p:sldId id="452" r:id="rId27"/>
    <p:sldId id="453" r:id="rId28"/>
    <p:sldId id="454" r:id="rId29"/>
    <p:sldId id="455" r:id="rId30"/>
    <p:sldId id="469" r:id="rId31"/>
    <p:sldId id="456" r:id="rId32"/>
    <p:sldId id="470" r:id="rId33"/>
    <p:sldId id="471" r:id="rId34"/>
  </p:sldIdLst>
  <p:sldSz cx="9144000" cy="6858000" type="screen4x3"/>
  <p:notesSz cx="7315200" cy="9601200"/>
  <p:embeddedFontLst>
    <p:embeddedFont>
      <p:font typeface="Comic Sans MS"/>
      <p:regular r:id="rId37"/>
      <p:bold r:id="rId38"/>
    </p:embeddedFont>
    <p:embeddedFont>
      <p:font typeface="Arial Unicode MS"/>
      <p:regular r:id="rId39"/>
    </p:embeddedFont>
    <p:embeddedFont>
      <p:font typeface="Euclid Symbol" charset="2"/>
      <p:regular r:id="rId40"/>
      <p:bold r:id="rId41"/>
      <p:italic r:id="rId42"/>
      <p:boldItalic r:id="rId43"/>
    </p:embeddedFont>
    <p:embeddedFont>
      <p:font typeface="Euclid Extra" charset="2"/>
      <p:regular r:id="rId44"/>
      <p:bold r:id="rId45"/>
    </p:embeddedFont>
  </p:embeddedFontLst>
  <p:custDataLst>
    <p:tags r:id="rId4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79" d="100"/>
          <a:sy n="79" d="100"/>
        </p:scale>
        <p:origin x="-824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font" Target="fonts/font1.fntdata"/><Relationship Id="rId38" Type="http://schemas.openxmlformats.org/officeDocument/2006/relationships/font" Target="fonts/font2.fntdata"/><Relationship Id="rId39" Type="http://schemas.openxmlformats.org/officeDocument/2006/relationships/font" Target="fonts/font3.fntdata"/><Relationship Id="rId40" Type="http://schemas.openxmlformats.org/officeDocument/2006/relationships/font" Target="fonts/font4.fntdata"/><Relationship Id="rId41" Type="http://schemas.openxmlformats.org/officeDocument/2006/relationships/font" Target="fonts/font5.fntdata"/><Relationship Id="rId42" Type="http://schemas.openxmlformats.org/officeDocument/2006/relationships/font" Target="fonts/font6.fntdata"/><Relationship Id="rId43" Type="http://schemas.openxmlformats.org/officeDocument/2006/relationships/font" Target="fonts/font7.fntdata"/><Relationship Id="rId44" Type="http://schemas.openxmlformats.org/officeDocument/2006/relationships/font" Target="fonts/font8.fntdata"/><Relationship Id="rId45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pict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Relationship Id="rId2" Type="http://schemas.openxmlformats.org/officeDocument/2006/relationships/image" Target="../media/image25.pict"/><Relationship Id="rId3" Type="http://schemas.openxmlformats.org/officeDocument/2006/relationships/image" Target="../media/image2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20757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</a:t>
            </a:r>
            <a:r>
              <a:rPr lang="en-US" sz="1000" baseline="0" dirty="0" smtClean="0">
                <a:latin typeface="Comic Sans MS" pitchFamily="66" charset="0"/>
              </a:rPr>
              <a:t> 4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0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p:oleObj spid="_x0000_s350210" name="Equation" r:id="rId4" imgW="228600" imgH="45720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0211" name="Equation" r:id="rId5" imgW="27940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352258" name="Equation" r:id="rId4" imgW="139700" imgH="2286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1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2" name="Equation" r:id="rId6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2263" name="Equation" r:id="rId7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6" name="Equation" r:id="rId4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7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4308" name="Equation" r:id="rId6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6357" name="Equation" r:id="rId4" imgW="279400" imgH="457200" progId="Equation.DSMT4">
                <p:embed/>
              </p:oleObj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p:oleObj spid="_x0000_s334854" name="Equation" r:id="rId4" imgW="241200" imgH="419040" progId="Equation.DSMT4">
              <p:embed/>
            </p:oleObj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p:oleObj spid="_x0000_s334852" name="Equation" r:id="rId5" imgW="3035160" imgH="53316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p:oleObj spid="_x0000_s334853" name="Equation" r:id="rId6" imgW="901440" imgH="3553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p:oleObj spid="_x0000_s334851" name="Equation" r:id="rId7" imgW="36957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p:oleObj spid="_x0000_s332802" name="Equation" r:id="rId4" imgW="558720" imgH="190440" progId="Equation.DSMT4">
              <p:embed/>
            </p:oleObj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p:oleObj spid="_x0000_s332803" name="Equation" r:id="rId5" imgW="545760" imgH="177480" progId="Equation.DSMT4">
              <p:embed/>
            </p:oleObj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p:oleObj spid="_x0000_s332804" name="Equation" r:id="rId6" imgW="545760" imgH="177480" progId="Equation.DSMT4">
              <p:embed/>
            </p:oleObj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p:oleObj spid="_x0000_s332805" name="Equation" r:id="rId7" imgW="444240" imgH="368280" progId="Equation.DSMT4">
              <p:embed/>
            </p:oleObj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p:oleObj spid="_x0000_s332806" name="Equation" r:id="rId8" imgW="406080" imgH="177480" progId="Equation.DSMT4">
              <p:embed/>
            </p:oleObj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p:oleObj spid="_x0000_s337923" name="Equation" r:id="rId4" imgW="2984500" imgH="5969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p:oleObj spid="_x0000_s337922" name="Equation" r:id="rId5" imgW="37592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p:oleObj spid="_x0000_s337925" name="Equation" r:id="rId6" imgW="253800" imgH="317160" progId="Equation.DSMT4">
              <p:embed/>
            </p:oleObj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p:oleObj spid="_x0000_s337926" name="Equation" r:id="rId7" imgW="2057400" imgH="533160" progId="Equation.DSMT4">
              <p:embed/>
            </p:oleObj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p:oleObj spid="_x0000_s337924" name="Equation" r:id="rId8" imgW="876300" imgH="3683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p:oleObj spid="_x0000_s327681" name="Equation" r:id="rId4" imgW="914400" imgH="40608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p:oleObj spid="_x0000_s248834" name="Equation" r:id="rId4" imgW="241200" imgH="215640" progId="Equation.DSMT4">
              <p:embed/>
            </p:oleObj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p:oleObj spid="_x0000_s248835" name="Equation" r:id="rId5" imgW="241200" imgH="2156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p:oleObj spid="_x0000_s248836" name="Equation" r:id="rId6" imgW="507960" imgH="419040" progId="Equation.DSMT4">
              <p:embed/>
            </p:oleObj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p:oleObj spid="_x0000_s237571" name="Equation" r:id="rId4" imgW="431640" imgH="190440" progId="Equation.DSMT4">
              <p:embed/>
            </p:oleObj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p:oleObj spid="_x0000_s237572" name="Equation" r:id="rId5" imgW="571320" imgH="20304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p:oleObj spid="_x0000_s237573" name="Equation" r:id="rId6" imgW="583920" imgH="215640" progId="Equation.DSMT4">
              <p:embed/>
            </p:oleObj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p:oleObj spid="_x0000_s237575" name="Equation" r:id="rId7" imgW="507960" imgH="419040" progId="Equation.DSMT4">
              <p:embed/>
            </p:oleObj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p:oleObj spid="_x0000_s237576" name="Equation" r:id="rId8" imgW="533160" imgH="215640" progId="Equation.DSMT4">
              <p:embed/>
            </p:oleObj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p:oleObj spid="_x0000_s237577" name="Equation" r:id="rId9" imgW="558720" imgH="203040" progId="Equation.DSMT4">
              <p:embed/>
            </p:oleObj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p:oleObj spid="_x0000_s237574" name="Equation" r:id="rId10" imgW="672840" imgH="203040" progId="Equation.DSMT4">
              <p:embed/>
            </p:oleObj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p:oleObj spid="_x0000_s237578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p:oleObj spid="_x0000_s237579" name="Equation" r:id="rId12" imgW="241200" imgH="215640" progId="Equation.DSMT4">
              <p:embed/>
            </p:oleObj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p:oleObj spid="_x0000_s402434" name="Equation" r:id="rId4" imgW="431640" imgH="190440" progId="Equation.DSMT4">
              <p:embed/>
            </p:oleObj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p:oleObj spid="_x0000_s402435" name="Equation" r:id="rId5" imgW="571320" imgH="20304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p:oleObj spid="_x0000_s402436" name="Equation" r:id="rId6" imgW="583920" imgH="215640" progId="Equation.DSMT4">
              <p:embed/>
            </p:oleObj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p:oleObj spid="_x0000_s402438" name="Equation" r:id="rId7" imgW="507960" imgH="419040" progId="Equation.DSMT4">
              <p:embed/>
            </p:oleObj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p:oleObj spid="_x0000_s402439" name="Equation" r:id="rId8" imgW="533160" imgH="215640" progId="Equation.DSMT4">
              <p:embed/>
            </p:oleObj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p:oleObj spid="_x0000_s402440" name="Equation" r:id="rId9" imgW="558720" imgH="203040" progId="Equation.DSMT4">
              <p:embed/>
            </p:oleObj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p:oleObj spid="_x0000_s402437" name="Equation" r:id="rId10" imgW="672840" imgH="203040" progId="Equation.DSMT4">
              <p:embed/>
            </p:oleObj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p:oleObj spid="_x0000_s402441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p:oleObj spid="_x0000_s402442" name="Equation" r:id="rId12" imgW="241200" imgH="215640" progId="Equation.DSMT4">
              <p:embed/>
            </p:oleObj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9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72712" grpId="1" animBg="1"/>
      <p:bldP spid="1045" grpId="0"/>
      <p:bldP spid="1044" grpId="0" animBg="1"/>
      <p:bldP spid="727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22</TotalTime>
  <Words>1044</Words>
  <Application>Microsoft Macintosh PowerPoint</Application>
  <PresentationFormat>On-screen Show (4:3)</PresentationFormat>
  <Paragraphs>227</Paragraphs>
  <Slides>32</Slides>
  <Notes>32</Notes>
  <HiddenSlides>1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Comic Sans MS</vt:lpstr>
      <vt:lpstr>Arial Unicode MS</vt:lpstr>
      <vt:lpstr>Euclid Symbol</vt:lpstr>
      <vt:lpstr>Euclid Extra</vt:lpstr>
      <vt:lpstr>6.042 Lecture Template</vt:lpstr>
      <vt:lpstr>1_6.042 Lecture Template</vt:lpstr>
      <vt:lpstr>Equation</vt:lpstr>
      <vt:lpstr>Slide 1</vt:lpstr>
      <vt:lpstr>Proof by Contradic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Slide 9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Slide 17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Goldbach Conjecture</vt:lpstr>
      <vt:lpstr>Goldbach Conjecture</vt:lpstr>
      <vt:lpstr>$1,000,000 Question</vt:lpstr>
      <vt:lpstr>Goldbach Conjecture</vt:lpstr>
      <vt:lpstr>$1,000,000 Question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457</cp:revision>
  <cp:lastPrinted>2011-02-03T22:15:09Z</cp:lastPrinted>
  <dcterms:created xsi:type="dcterms:W3CDTF">2011-02-03T15:55:26Z</dcterms:created>
  <dcterms:modified xsi:type="dcterms:W3CDTF">2011-02-04T18:00:24Z</dcterms:modified>
</cp:coreProperties>
</file>